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4E11" w:rsidRDefault="00C04E11" w:rsidP="00C04E11">
      <w:pPr>
        <w:spacing w:after="0" w:line="240" w:lineRule="auto"/>
        <w:ind w:left="538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ложение к образовательной программе</w:t>
      </w:r>
    </w:p>
    <w:p w:rsidR="00C04E11" w:rsidRDefault="00C04E11" w:rsidP="00C04E11">
      <w:pPr>
        <w:spacing w:after="0" w:line="240" w:lineRule="auto"/>
        <w:ind w:left="538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основного общего образования</w:t>
      </w:r>
    </w:p>
    <w:p w:rsidR="00C04E11" w:rsidRDefault="00C04E11" w:rsidP="00C04E11">
      <w:pPr>
        <w:spacing w:after="0" w:line="240" w:lineRule="auto"/>
        <w:ind w:left="538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ГБОУ СО «СОШ № 2»</w:t>
      </w:r>
    </w:p>
    <w:p w:rsidR="00A514F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</w:pPr>
    </w:p>
    <w:p w:rsidR="00A514F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</w:pPr>
    </w:p>
    <w:p w:rsidR="00A514F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</w:pPr>
    </w:p>
    <w:p w:rsidR="00A514F7" w:rsidRPr="00FD0AB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  <w:t>Рабочая</w:t>
      </w:r>
      <w:r w:rsidRPr="00FD0AB7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  <w:t xml:space="preserve"> программа </w:t>
      </w:r>
    </w:p>
    <w:p w:rsidR="00A514F7" w:rsidRPr="00FD0AB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</w:pPr>
      <w:r w:rsidRPr="00FD0AB7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  <w:t xml:space="preserve"> по учебному предмету </w:t>
      </w:r>
    </w:p>
    <w:p w:rsidR="00A514F7" w:rsidRPr="00FD0AB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</w:pPr>
      <w:r w:rsidRPr="00FD0AB7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  <w:t>«</w:t>
      </w:r>
      <w:r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  <w:t>Математика</w:t>
      </w:r>
      <w:r w:rsidRPr="00FD0AB7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  <w:t>»</w:t>
      </w:r>
    </w:p>
    <w:p w:rsidR="00A514F7" w:rsidRPr="00FD0AB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</w:pPr>
      <w:r w:rsidRPr="00FD0AB7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  <w:t xml:space="preserve">5 - </w:t>
      </w:r>
      <w:r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  <w:t>6</w:t>
      </w:r>
      <w:r w:rsidRPr="00FD0AB7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  <w:t xml:space="preserve"> класс</w:t>
      </w:r>
    </w:p>
    <w:p w:rsidR="00A514F7" w:rsidRPr="00FD0AB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8"/>
          <w:lang w:eastAsia="ru-RU"/>
        </w:rPr>
      </w:pPr>
      <w:r w:rsidRPr="00FD0AB7">
        <w:rPr>
          <w:rFonts w:ascii="Times New Roman" w:eastAsia="Times New Roman" w:hAnsi="Times New Roman" w:cs="Times New Roman"/>
          <w:b/>
          <w:bCs/>
          <w:kern w:val="36"/>
          <w:sz w:val="28"/>
          <w:szCs w:val="28"/>
          <w:lang w:eastAsia="ru-RU"/>
        </w:rPr>
        <w:t xml:space="preserve">основное общее образование </w:t>
      </w:r>
    </w:p>
    <w:p w:rsidR="00A514F7" w:rsidRPr="00FD0AB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</w:pPr>
    </w:p>
    <w:p w:rsidR="00A514F7" w:rsidRPr="00FD0AB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Cs/>
          <w:kern w:val="36"/>
          <w:sz w:val="32"/>
          <w:szCs w:val="32"/>
          <w:lang w:eastAsia="ru-RU"/>
        </w:rPr>
      </w:pPr>
    </w:p>
    <w:p w:rsidR="00A514F7" w:rsidRPr="00FD0AB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Cs/>
          <w:kern w:val="36"/>
          <w:sz w:val="32"/>
          <w:szCs w:val="32"/>
          <w:lang w:eastAsia="ru-RU"/>
        </w:rPr>
      </w:pPr>
    </w:p>
    <w:p w:rsidR="00A514F7" w:rsidRPr="00FD0AB7" w:rsidRDefault="00A514F7" w:rsidP="00A514F7">
      <w:pPr>
        <w:spacing w:before="100" w:beforeAutospacing="1" w:after="100" w:afterAutospacing="1" w:line="240" w:lineRule="auto"/>
        <w:jc w:val="right"/>
        <w:outlineLvl w:val="0"/>
        <w:rPr>
          <w:rFonts w:ascii="Times New Roman" w:eastAsia="Times New Roman" w:hAnsi="Times New Roman" w:cs="Times New Roman"/>
          <w:bCs/>
          <w:kern w:val="36"/>
          <w:sz w:val="32"/>
          <w:szCs w:val="32"/>
          <w:lang w:eastAsia="ru-RU"/>
        </w:rPr>
      </w:pPr>
    </w:p>
    <w:p w:rsidR="00A514F7" w:rsidRDefault="00A514F7" w:rsidP="00A514F7">
      <w:pPr>
        <w:spacing w:before="100" w:beforeAutospacing="1" w:after="100" w:afterAutospacing="1" w:line="240" w:lineRule="auto"/>
        <w:jc w:val="right"/>
        <w:outlineLvl w:val="0"/>
        <w:rPr>
          <w:rFonts w:ascii="Times New Roman" w:eastAsia="Times New Roman" w:hAnsi="Times New Roman" w:cs="Times New Roman"/>
          <w:bCs/>
          <w:kern w:val="36"/>
          <w:sz w:val="32"/>
          <w:szCs w:val="32"/>
          <w:lang w:eastAsia="ru-RU"/>
        </w:rPr>
      </w:pPr>
      <w:r w:rsidRPr="00FD0AB7">
        <w:rPr>
          <w:rFonts w:ascii="Times New Roman" w:eastAsia="Times New Roman" w:hAnsi="Times New Roman" w:cs="Times New Roman"/>
          <w:bCs/>
          <w:kern w:val="36"/>
          <w:sz w:val="32"/>
          <w:szCs w:val="32"/>
          <w:lang w:eastAsia="ru-RU"/>
        </w:rPr>
        <w:t xml:space="preserve">Составители: </w:t>
      </w:r>
    </w:p>
    <w:p w:rsidR="00A514F7" w:rsidRDefault="00A514F7" w:rsidP="00A514F7">
      <w:pPr>
        <w:spacing w:before="100" w:beforeAutospacing="1" w:after="100" w:afterAutospacing="1" w:line="240" w:lineRule="auto"/>
        <w:jc w:val="right"/>
        <w:outlineLvl w:val="0"/>
        <w:rPr>
          <w:rFonts w:ascii="Times New Roman" w:eastAsia="Times New Roman" w:hAnsi="Times New Roman" w:cs="Times New Roman"/>
          <w:bCs/>
          <w:kern w:val="36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Cs/>
          <w:kern w:val="36"/>
          <w:sz w:val="32"/>
          <w:szCs w:val="32"/>
          <w:lang w:eastAsia="ru-RU"/>
        </w:rPr>
        <w:t>Клюкина С.И.</w:t>
      </w:r>
    </w:p>
    <w:p w:rsidR="00A514F7" w:rsidRDefault="00A514F7" w:rsidP="00A514F7">
      <w:pPr>
        <w:spacing w:before="100" w:beforeAutospacing="1" w:after="100" w:afterAutospacing="1" w:line="240" w:lineRule="auto"/>
        <w:jc w:val="right"/>
        <w:outlineLvl w:val="0"/>
        <w:rPr>
          <w:rFonts w:ascii="Times New Roman" w:eastAsia="Times New Roman" w:hAnsi="Times New Roman" w:cs="Times New Roman"/>
          <w:bCs/>
          <w:kern w:val="36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Cs/>
          <w:kern w:val="36"/>
          <w:sz w:val="32"/>
          <w:szCs w:val="32"/>
          <w:lang w:eastAsia="ru-RU"/>
        </w:rPr>
        <w:t>Лиханова Н. В.</w:t>
      </w:r>
    </w:p>
    <w:p w:rsidR="00A514F7" w:rsidRPr="00FD0AB7" w:rsidRDefault="00A514F7" w:rsidP="00A514F7">
      <w:pPr>
        <w:spacing w:before="100" w:beforeAutospacing="1" w:after="100" w:afterAutospacing="1" w:line="240" w:lineRule="auto"/>
        <w:jc w:val="right"/>
        <w:outlineLvl w:val="0"/>
        <w:rPr>
          <w:rFonts w:ascii="Times New Roman" w:eastAsia="Times New Roman" w:hAnsi="Times New Roman" w:cs="Times New Roman"/>
          <w:bCs/>
          <w:kern w:val="36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Cs/>
          <w:kern w:val="36"/>
          <w:sz w:val="32"/>
          <w:szCs w:val="32"/>
          <w:lang w:eastAsia="ru-RU"/>
        </w:rPr>
        <w:t>Ярушина О. Л.</w:t>
      </w:r>
      <w:r w:rsidR="00AC4CD0">
        <w:rPr>
          <w:rFonts w:ascii="Times New Roman" w:eastAsia="Times New Roman" w:hAnsi="Times New Roman" w:cs="Times New Roman"/>
          <w:bCs/>
          <w:kern w:val="36"/>
          <w:sz w:val="32"/>
          <w:szCs w:val="32"/>
          <w:lang w:eastAsia="ru-RU"/>
        </w:rPr>
        <w:t>-1КК</w:t>
      </w:r>
      <w:bookmarkStart w:id="0" w:name="_GoBack"/>
      <w:bookmarkEnd w:id="0"/>
    </w:p>
    <w:p w:rsidR="00A514F7" w:rsidRPr="00FD0AB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</w:pPr>
    </w:p>
    <w:p w:rsidR="00A514F7" w:rsidRPr="00FD0AB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eastAsia="ru-RU"/>
        </w:rPr>
      </w:pPr>
    </w:p>
    <w:p w:rsidR="00A514F7" w:rsidRPr="00FD0AB7" w:rsidRDefault="00A514F7" w:rsidP="00A514F7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ru-RU"/>
        </w:rPr>
      </w:pPr>
      <w:r w:rsidRPr="00FD0AB7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ru-RU"/>
        </w:rPr>
        <w:lastRenderedPageBreak/>
        <w:t>г.</w:t>
      </w:r>
      <w:r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ru-RU"/>
        </w:rPr>
        <w:t xml:space="preserve"> </w:t>
      </w:r>
      <w:r w:rsidRPr="00FD0AB7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ru-RU"/>
        </w:rPr>
        <w:t>Верхотурье, 201</w:t>
      </w:r>
      <w:r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ru-RU"/>
        </w:rPr>
        <w:t>8</w:t>
      </w:r>
    </w:p>
    <w:p w:rsidR="000E1A24" w:rsidRDefault="00A514F7" w:rsidP="00A514F7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  <w:r w:rsidR="000E1A24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Раздел 1. </w:t>
      </w:r>
      <w:r w:rsidR="000E1A24" w:rsidRPr="00370B38">
        <w:rPr>
          <w:rFonts w:ascii="Times New Roman" w:eastAsia="Times New Roman" w:hAnsi="Times New Roman" w:cs="Times New Roman"/>
          <w:b/>
          <w:sz w:val="24"/>
          <w:szCs w:val="24"/>
        </w:rPr>
        <w:t>Планируемые результаты</w:t>
      </w:r>
      <w:r w:rsidR="000E1A24"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>Программа обеспечивает достижение следующих результатов освоения образовательной программы основного общего образования: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 </w:t>
      </w:r>
      <w:r w:rsidRPr="00BD4C72">
        <w:rPr>
          <w:rFonts w:ascii="Times New Roman" w:hAnsi="Times New Roman" w:cs="Times New Roman"/>
          <w:b/>
          <w:sz w:val="28"/>
          <w:szCs w:val="28"/>
        </w:rPr>
        <w:t xml:space="preserve">личностные: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1) с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2) сформированность целостного мировоззрения, соответствующего современному уровню развития науки и общественной практики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>3) 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 4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>5) 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 6) критичность мышления, умение распознавать логически некорректные высказывания, отличать гипотезу от факта;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 7) креативность мышления, инициатива, находчивость, активность при решении алгебраических задач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8) умение контролировать процесс и результат учебной математической деятельности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>9) способность к эмоциональному восприятию математических объектов, задач, решений, рассуждений.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D4C72">
        <w:rPr>
          <w:rFonts w:ascii="Times New Roman" w:hAnsi="Times New Roman" w:cs="Times New Roman"/>
          <w:b/>
          <w:sz w:val="28"/>
          <w:szCs w:val="28"/>
        </w:rPr>
        <w:t>метапредметные: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 1) 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2) умение осуществлять контроль по результату и по способу действия на уровне произвольного внимания и вносить необходимые коррективы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3) умение адекватно оценивать правильность или ошибочность выполнения учебной задачи, её объективную трудность и собственные возможности её решения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lastRenderedPageBreak/>
        <w:t xml:space="preserve">4) 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-видовых связей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>5) умение устанавливать причинно-следственные связи; строить логическое рассуждение, умозаключение (индуктивное, дедуктивное и по аналогии) и выводы;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 6) умение создавать, применять и преобразовывать знаковосимволические средства, модели и схемы для решения учебных и познавательных задач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7) 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 </w:t>
      </w:r>
    </w:p>
    <w:p w:rsidR="000E1A24" w:rsidRPr="00BD4C72" w:rsidRDefault="000E1A24" w:rsidP="000E1A24">
      <w:pPr>
        <w:spacing w:after="0"/>
        <w:jc w:val="both"/>
      </w:pPr>
      <w:r w:rsidRPr="00BD4C72">
        <w:rPr>
          <w:rFonts w:ascii="Times New Roman" w:hAnsi="Times New Roman" w:cs="Times New Roman"/>
          <w:sz w:val="28"/>
          <w:szCs w:val="28"/>
        </w:rPr>
        <w:t>8) сформированность учебной и общепользовательской компетентности в области использования информационно-коммуникационных технологий (ИКТ-компе</w:t>
      </w:r>
      <w:r w:rsidRPr="00BD4C72">
        <w:t xml:space="preserve">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9)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10) умение видеть математическую задачу в контексте проблемной ситуации в других дисциплинах, в окружающей жизни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11) 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12) 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13) умение выдвигать гипотезы при решении учебных задач и понимать необходимость их проверки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14) умение применять индуктивные и дедуктивные способы рассуждений, видеть различные стратегии решения задач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15) понимание сущности алгоритмических предписаний и умение действовать в соответствии с предложенным алгоритмом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16) умение самостоятельно ставить цели, выбирать и создавать алгоритмы для решения учебных математических проблем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lastRenderedPageBreak/>
        <w:t xml:space="preserve">17) умение планировать и осуществлять деятельность, направленную на решение задач исследовательского характера.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D4C72">
        <w:rPr>
          <w:rFonts w:ascii="Times New Roman" w:hAnsi="Times New Roman" w:cs="Times New Roman"/>
          <w:b/>
          <w:sz w:val="28"/>
          <w:szCs w:val="28"/>
        </w:rPr>
        <w:t>предметные: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 1) 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2) 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>3) умение выполнять алгебраические преобразования рациональных выражений, применять их для решения учебных тентности);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математических задач и задач, возникающих в смежных учебных предметах; 4)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>5) 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 6) 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7) 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 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>8) 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0E1A24" w:rsidRDefault="000E1A24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D4C72">
        <w:rPr>
          <w:rFonts w:ascii="Times New Roman" w:hAnsi="Times New Roman" w:cs="Times New Roman"/>
          <w:b/>
          <w:sz w:val="28"/>
          <w:szCs w:val="28"/>
        </w:rPr>
        <w:lastRenderedPageBreak/>
        <w:t>Выпускник научится</w:t>
      </w:r>
      <w:r>
        <w:rPr>
          <w:rFonts w:ascii="Times New Roman" w:hAnsi="Times New Roman" w:cs="Times New Roman"/>
          <w:b/>
          <w:sz w:val="28"/>
          <w:szCs w:val="28"/>
        </w:rPr>
        <w:t xml:space="preserve"> по теме «Рациональные числа»</w:t>
      </w:r>
      <w:r w:rsidRPr="00BD4C72">
        <w:rPr>
          <w:rFonts w:ascii="Times New Roman" w:hAnsi="Times New Roman" w:cs="Times New Roman"/>
          <w:b/>
          <w:sz w:val="28"/>
          <w:szCs w:val="28"/>
        </w:rPr>
        <w:t>: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 1) понимать особенности десятичной системы счисления;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 2) владеть понятиями, связанными с делимостью натуральных чисел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3) выражать числа в эквивалентных формах, выбирая наиболее подходящую в зависимости от конкретной ситуации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4) сравнивать и упорядочивать рациональные числа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5) выполнять вычисления с рациональными числами, сочетая устные и письменные приёмы вычислений, применять калькулятор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6) 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несложные практические расчёты. </w:t>
      </w:r>
      <w:r w:rsidRPr="00BD4C72">
        <w:rPr>
          <w:rFonts w:ascii="Times New Roman" w:hAnsi="Times New Roman" w:cs="Times New Roman"/>
          <w:b/>
          <w:sz w:val="28"/>
          <w:szCs w:val="28"/>
        </w:rPr>
        <w:t>Выпускник получит возможность: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 7) познакомиться с позиционными системами счисления с основаниями, отличными от 10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8) углубить и развить представления о натуральных числах и свойствах делимости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9) научиться использовать приёмы, рационализирующие вычисления, приобрести привычку контролировать вычисления, выбирая подходящий для ситуации способ. 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пускник научится по теме «Измерения, приближения»</w:t>
      </w:r>
    </w:p>
    <w:p w:rsidR="000E1A24" w:rsidRPr="00BD4C72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>1) использовать в ходе решения задач элементарные представления, связанные с приближёнными значениями величин.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93538">
        <w:rPr>
          <w:rFonts w:ascii="Times New Roman" w:hAnsi="Times New Roman" w:cs="Times New Roman"/>
          <w:b/>
          <w:sz w:val="28"/>
          <w:szCs w:val="28"/>
        </w:rPr>
        <w:t>Выпускник получит возможность:</w:t>
      </w:r>
      <w:r w:rsidRPr="00BD4C7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2) 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>3) понять, что погрешность результата вычислений должна быть соизмерима с погрешностью исходных данных.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пускник научится по теме «Алгебраические выражения»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>1) владе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93538">
        <w:rPr>
          <w:rFonts w:ascii="Times New Roman" w:hAnsi="Times New Roman" w:cs="Times New Roman"/>
          <w:b/>
          <w:sz w:val="28"/>
          <w:szCs w:val="28"/>
        </w:rPr>
        <w:t>Выпускник получит возможность:</w:t>
      </w:r>
      <w:r w:rsidRPr="00BD4C7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BD4C72">
        <w:rPr>
          <w:rFonts w:ascii="Times New Roman" w:hAnsi="Times New Roman" w:cs="Times New Roman"/>
          <w:sz w:val="28"/>
          <w:szCs w:val="28"/>
        </w:rPr>
        <w:t>) научиться выполнять многошаговые преобразования рациональных выражений, применяя широкий набор способов и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t xml:space="preserve"> </w:t>
      </w:r>
      <w:r w:rsidRPr="00393538">
        <w:rPr>
          <w:rFonts w:ascii="Times New Roman" w:hAnsi="Times New Roman" w:cs="Times New Roman"/>
          <w:b/>
          <w:sz w:val="28"/>
          <w:szCs w:val="28"/>
        </w:rPr>
        <w:t>Выпускник получит возможность</w:t>
      </w:r>
      <w:r w:rsidRPr="00BD4C72">
        <w:rPr>
          <w:rFonts w:ascii="Times New Roman" w:hAnsi="Times New Roman" w:cs="Times New Roman"/>
          <w:sz w:val="28"/>
          <w:szCs w:val="28"/>
        </w:rPr>
        <w:t>: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3</w:t>
      </w:r>
      <w:r w:rsidRPr="00BD4C72">
        <w:rPr>
          <w:rFonts w:ascii="Times New Roman" w:hAnsi="Times New Roman" w:cs="Times New Roman"/>
          <w:sz w:val="28"/>
          <w:szCs w:val="28"/>
        </w:rPr>
        <w:t xml:space="preserve">) понять, что числовые данные, которые используются для характеристики объектов окружающего мира, являются преимущественно приближёнными, </w:t>
      </w:r>
      <w:r w:rsidRPr="00BD4C72">
        <w:rPr>
          <w:rFonts w:ascii="Times New Roman" w:hAnsi="Times New Roman" w:cs="Times New Roman"/>
          <w:sz w:val="28"/>
          <w:szCs w:val="28"/>
        </w:rPr>
        <w:lastRenderedPageBreak/>
        <w:t>что по записи приближённых значений, содержащихся в информационных источниках, можно судить о погрешности приближения;</w:t>
      </w:r>
    </w:p>
    <w:p w:rsidR="000E1A24" w:rsidRPr="00E16AAA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 3) понять, что погрешность результата вычислений должна быть соизмерима с погрешностью исходных данных.</w:t>
      </w:r>
    </w:p>
    <w:p w:rsidR="000E1A24" w:rsidRPr="00393538" w:rsidRDefault="000E1A24" w:rsidP="000E1A2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пускник научится по теме «Уравнения»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1) решать основные виды рациональных уравнений с одной переменной, системы двух уравнений с двумя переменными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D4C72">
        <w:rPr>
          <w:rFonts w:ascii="Times New Roman" w:hAnsi="Times New Roman" w:cs="Times New Roman"/>
          <w:sz w:val="28"/>
          <w:szCs w:val="28"/>
        </w:rPr>
        <w:t xml:space="preserve">2)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rPr>
          <w:rFonts w:ascii="Times New Roman" w:hAnsi="Times New Roman" w:cs="Times New Roman"/>
          <w:b/>
          <w:sz w:val="28"/>
          <w:szCs w:val="28"/>
        </w:rPr>
        <w:t>Выпускник научится</w:t>
      </w:r>
      <w:r w:rsidRPr="00BD4C7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16AAA">
        <w:rPr>
          <w:rFonts w:ascii="Times New Roman" w:hAnsi="Times New Roman" w:cs="Times New Roman"/>
          <w:b/>
          <w:sz w:val="28"/>
          <w:szCs w:val="28"/>
        </w:rPr>
        <w:t>по теме «Описательная статистика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D4C72">
        <w:rPr>
          <w:rFonts w:ascii="Times New Roman" w:hAnsi="Times New Roman" w:cs="Times New Roman"/>
          <w:sz w:val="28"/>
          <w:szCs w:val="28"/>
        </w:rPr>
        <w:t xml:space="preserve">использовать простейшие способы представления и анализа статистических данных. </w:t>
      </w:r>
      <w:r w:rsidRPr="00435FCA">
        <w:rPr>
          <w:rFonts w:ascii="Times New Roman" w:hAnsi="Times New Roman" w:cs="Times New Roman"/>
          <w:b/>
          <w:sz w:val="28"/>
          <w:szCs w:val="28"/>
        </w:rPr>
        <w:t>Выпускник получит возможность</w:t>
      </w:r>
      <w:r w:rsidRPr="00BD4C72">
        <w:rPr>
          <w:rFonts w:ascii="Times New Roman" w:hAnsi="Times New Roman" w:cs="Times New Roman"/>
          <w:sz w:val="28"/>
          <w:szCs w:val="28"/>
        </w:rPr>
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пускник научится по теме «Наглядная геометрия»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rPr>
          <w:rFonts w:ascii="Times New Roman" w:hAnsi="Times New Roman" w:cs="Times New Roman"/>
          <w:sz w:val="28"/>
          <w:szCs w:val="28"/>
        </w:rPr>
        <w:t xml:space="preserve">1) распознавать на чертежах, рисунках, моделях и в окружающем мире плоские и пространственные геометрические фигуры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rPr>
          <w:rFonts w:ascii="Times New Roman" w:hAnsi="Times New Roman" w:cs="Times New Roman"/>
          <w:sz w:val="28"/>
          <w:szCs w:val="28"/>
        </w:rPr>
        <w:t xml:space="preserve">2) распознавать развёртки куба, прямоугольного параллелепипеда, правильной пирамиды, цилиндра и конуса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rPr>
          <w:rFonts w:ascii="Times New Roman" w:hAnsi="Times New Roman" w:cs="Times New Roman"/>
          <w:sz w:val="28"/>
          <w:szCs w:val="28"/>
        </w:rPr>
        <w:t>3) определять по линейным размерам развёртки фигуры линейные размеры самой фигуры и наоборот;</w:t>
      </w:r>
    </w:p>
    <w:p w:rsidR="000E1A24" w:rsidRPr="00435FCA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rPr>
          <w:rFonts w:ascii="Times New Roman" w:hAnsi="Times New Roman" w:cs="Times New Roman"/>
          <w:sz w:val="28"/>
          <w:szCs w:val="28"/>
        </w:rPr>
        <w:t xml:space="preserve"> 4) вычислять объём прямоугольного параллелепипеда.</w:t>
      </w:r>
    </w:p>
    <w:p w:rsidR="000E1A24" w:rsidRPr="00435FCA" w:rsidRDefault="000E1A24" w:rsidP="000E1A2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35FCA">
        <w:rPr>
          <w:rFonts w:ascii="Times New Roman" w:hAnsi="Times New Roman" w:cs="Times New Roman"/>
          <w:b/>
          <w:sz w:val="28"/>
          <w:szCs w:val="28"/>
        </w:rPr>
        <w:t>Выпускник получит возможность: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rPr>
          <w:rFonts w:ascii="Times New Roman" w:hAnsi="Times New Roman" w:cs="Times New Roman"/>
          <w:sz w:val="28"/>
          <w:szCs w:val="28"/>
        </w:rPr>
        <w:t xml:space="preserve"> 5) вычислять объёмы про</w:t>
      </w:r>
      <w:r>
        <w:rPr>
          <w:rFonts w:ascii="Times New Roman" w:hAnsi="Times New Roman" w:cs="Times New Roman"/>
          <w:sz w:val="28"/>
          <w:szCs w:val="28"/>
        </w:rPr>
        <w:t>странственных геометрических фи</w:t>
      </w:r>
      <w:r w:rsidRPr="00435FCA">
        <w:rPr>
          <w:rFonts w:ascii="Times New Roman" w:hAnsi="Times New Roman" w:cs="Times New Roman"/>
          <w:sz w:val="28"/>
          <w:szCs w:val="28"/>
        </w:rPr>
        <w:t>гур, составленных из прямоугольных параллелепипедов;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rPr>
          <w:rFonts w:ascii="Times New Roman" w:hAnsi="Times New Roman" w:cs="Times New Roman"/>
          <w:sz w:val="28"/>
          <w:szCs w:val="28"/>
        </w:rPr>
        <w:t xml:space="preserve"> 6) углубить и развить представления о пространственных геометрических фигурах; </w:t>
      </w:r>
    </w:p>
    <w:p w:rsidR="000E1A24" w:rsidRPr="00E16AAA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rPr>
          <w:rFonts w:ascii="Times New Roman" w:hAnsi="Times New Roman" w:cs="Times New Roman"/>
          <w:sz w:val="28"/>
          <w:szCs w:val="28"/>
        </w:rPr>
        <w:t>7) применять понятие развёртки для выполнения практических расчётов.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пускник научится по теме «Измерение геометрических величин»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rPr>
          <w:rFonts w:ascii="Times New Roman" w:hAnsi="Times New Roman" w:cs="Times New Roman"/>
          <w:sz w:val="28"/>
          <w:szCs w:val="28"/>
        </w:rPr>
        <w:t>1) использовать свойства измерения длин, площадей и углов при решении задач на на</w:t>
      </w:r>
      <w:r>
        <w:rPr>
          <w:rFonts w:ascii="Times New Roman" w:hAnsi="Times New Roman" w:cs="Times New Roman"/>
          <w:sz w:val="28"/>
          <w:szCs w:val="28"/>
        </w:rPr>
        <w:t>хождение длины отрезка,</w:t>
      </w:r>
      <w:r w:rsidRPr="00435FCA">
        <w:rPr>
          <w:rFonts w:ascii="Times New Roman" w:hAnsi="Times New Roman" w:cs="Times New Roman"/>
          <w:sz w:val="28"/>
          <w:szCs w:val="28"/>
        </w:rPr>
        <w:t xml:space="preserve"> градусной меры угла;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t xml:space="preserve"> </w:t>
      </w:r>
      <w:r w:rsidRPr="00435FCA">
        <w:rPr>
          <w:rFonts w:ascii="Times New Roman" w:hAnsi="Times New Roman" w:cs="Times New Roman"/>
          <w:sz w:val="28"/>
          <w:szCs w:val="28"/>
        </w:rPr>
        <w:t>2) вычислять длины линейных элементов фигур и их уг</w:t>
      </w:r>
      <w:r>
        <w:rPr>
          <w:rFonts w:ascii="Times New Roman" w:hAnsi="Times New Roman" w:cs="Times New Roman"/>
          <w:sz w:val="28"/>
          <w:szCs w:val="28"/>
        </w:rPr>
        <w:t xml:space="preserve">лы, </w:t>
      </w:r>
      <w:r w:rsidRPr="00435FCA">
        <w:rPr>
          <w:rFonts w:ascii="Times New Roman" w:hAnsi="Times New Roman" w:cs="Times New Roman"/>
          <w:sz w:val="28"/>
          <w:szCs w:val="28"/>
        </w:rPr>
        <w:t xml:space="preserve">формулы площадей фигур; 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rPr>
          <w:rFonts w:ascii="Times New Roman" w:hAnsi="Times New Roman" w:cs="Times New Roman"/>
          <w:sz w:val="28"/>
          <w:szCs w:val="28"/>
        </w:rPr>
        <w:t>3)</w:t>
      </w:r>
      <w:r>
        <w:rPr>
          <w:rFonts w:ascii="Times New Roman" w:hAnsi="Times New Roman" w:cs="Times New Roman"/>
          <w:sz w:val="28"/>
          <w:szCs w:val="28"/>
        </w:rPr>
        <w:t xml:space="preserve"> вычислять площади квадратов</w:t>
      </w:r>
      <w:r w:rsidRPr="00435FC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рямоугольников.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rPr>
          <w:rFonts w:ascii="Times New Roman" w:hAnsi="Times New Roman" w:cs="Times New Roman"/>
          <w:b/>
          <w:sz w:val="28"/>
          <w:szCs w:val="28"/>
        </w:rPr>
        <w:t>Выпускник получит возможность</w:t>
      </w:r>
      <w:r w:rsidRPr="00435FCA">
        <w:rPr>
          <w:rFonts w:ascii="Times New Roman" w:hAnsi="Times New Roman" w:cs="Times New Roman"/>
          <w:sz w:val="28"/>
          <w:szCs w:val="28"/>
        </w:rPr>
        <w:t>:</w:t>
      </w:r>
    </w:p>
    <w:p w:rsid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5FCA">
        <w:rPr>
          <w:rFonts w:ascii="Times New Roman" w:hAnsi="Times New Roman" w:cs="Times New Roman"/>
          <w:sz w:val="28"/>
          <w:szCs w:val="28"/>
        </w:rPr>
        <w:t xml:space="preserve"> 7) вычислять площади фигур, составленных из </w:t>
      </w:r>
      <w:r>
        <w:rPr>
          <w:rFonts w:ascii="Times New Roman" w:hAnsi="Times New Roman" w:cs="Times New Roman"/>
          <w:sz w:val="28"/>
          <w:szCs w:val="28"/>
        </w:rPr>
        <w:t>двух или более прямоугольников.</w:t>
      </w:r>
    </w:p>
    <w:p w:rsidR="000E1A24" w:rsidRPr="000E1A24" w:rsidRDefault="000E1A24" w:rsidP="000E1A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16AAA">
        <w:rPr>
          <w:rFonts w:ascii="Times New Roman" w:hAnsi="Times New Roman" w:cs="Times New Roman"/>
          <w:b/>
          <w:sz w:val="28"/>
          <w:szCs w:val="28"/>
        </w:rPr>
        <w:lastRenderedPageBreak/>
        <w:t>Раздел 2 Содержание курса математики.</w:t>
      </w:r>
    </w:p>
    <w:p w:rsidR="000E1A24" w:rsidRDefault="000E1A24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тематика 5-6классы.</w:t>
      </w:r>
    </w:p>
    <w:p w:rsidR="000E1A24" w:rsidRPr="00E16AAA" w:rsidRDefault="000E1A24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16AAA">
        <w:rPr>
          <w:rFonts w:ascii="Times New Roman" w:eastAsia="Times New Roman" w:hAnsi="Times New Roman" w:cs="Times New Roman"/>
          <w:b/>
          <w:iCs/>
          <w:sz w:val="28"/>
          <w:szCs w:val="28"/>
          <w:u w:val="single"/>
          <w:lang w:bidi="en-US"/>
        </w:rPr>
        <w:t>Натуральные числа и нуль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Натуральный ряд чисел и его свойства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Запись и чтение натуральных чисел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Округление натуральных чисел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Необходимость округления. Правило округления натуральных чисел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Сравнение натуральных чисел, сравнение с числом 0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Действия с натуральными числами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обоснование алгоритмов выполнения арифметических  действий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Степень с натуральным показателем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Числовые выражения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Числовое выражение и его значение, порядок выполнения действий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Деление с остатком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Деление с остатком на множестве натуральных чисел,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свойства деления с остатком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. Практические задачи на деление с остатком. </w:t>
      </w:r>
    </w:p>
    <w:p w:rsidR="000E1A24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>Свойства и признаки делимости</w:t>
      </w:r>
      <w:r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Свойство делимости суммы (разности) на число. Признаки делимости на 2, 3, 5, 9, 10.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Признаки делимости на 4, 6, 8, 11. Доказательство признаков делимости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. Решение практических задач с применением признаков делимости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i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Разложение числа на простые множители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Простые и составные числа,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 xml:space="preserve">решето Эратосфена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Разложение натурального числа на множители, разложение на простые множители.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Количество делителей числа, алгоритм разложения числа на простые множители, основная теорема арифметики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i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lastRenderedPageBreak/>
        <w:t xml:space="preserve">Алгебраические выражения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Делители и кратные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u w:val="single"/>
          <w:lang w:bidi="en-US"/>
        </w:rPr>
      </w:pPr>
      <w:r w:rsidRPr="00E16AAA">
        <w:rPr>
          <w:rFonts w:ascii="Times New Roman" w:eastAsia="Times New Roman" w:hAnsi="Times New Roman" w:cs="Times New Roman"/>
          <w:b/>
          <w:iCs/>
          <w:sz w:val="28"/>
          <w:szCs w:val="28"/>
          <w:u w:val="single"/>
          <w:lang w:bidi="en-US"/>
        </w:rPr>
        <w:t>Дроби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Обыкновенные дроби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Приведение дробей к общему знаменателю. Сравнение обыкновенных дробей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Сложение и вычитание обыкновенных дробей. Умножение и деление обыкновенных дробей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Арифметические действия со смешанными дробями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Арифметические действия с дробными числами.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ab/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Способы рационализации вычислений и их применение при выполнении действий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Десятичные дроби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Преобразование обыкновенных дробей в десятичные дроби</w:t>
      </w:r>
      <w:r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 xml:space="preserve">.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Конечные и бесконечные десятичные дроби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Отношение двух чисел. </w:t>
      </w:r>
      <w:r w:rsidRPr="00E16AAA"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  <w:t>Масштаб на плане и карте.</w:t>
      </w:r>
      <w:r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  <w:t xml:space="preserve"> </w:t>
      </w:r>
      <w:r w:rsidRPr="00E16AAA"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  <w:t>Пропорции. Свойства пропорций, применение пропорций и отношений при решении задач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Среднее арифметическое чисел. </w:t>
      </w:r>
      <w:r w:rsidRPr="00E16AAA"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E16AAA">
        <w:rPr>
          <w:rFonts w:ascii="Times New Roman" w:eastAsia="Times New Roman" w:hAnsi="Times New Roman" w:cs="Times New Roman"/>
          <w:bCs/>
          <w:i/>
          <w:sz w:val="28"/>
          <w:szCs w:val="28"/>
          <w:lang w:bidi="en-US"/>
        </w:rPr>
        <w:t>Среднее арифметическое нескольких чисел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Проценты. </w:t>
      </w:r>
      <w:r w:rsidRPr="00E16AAA"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Диаграммы. </w:t>
      </w:r>
      <w:r w:rsidRPr="00E16AAA"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  <w:t xml:space="preserve">Столбчатые и круговые диаграммы. Извлечение информации из диаграмм. </w:t>
      </w:r>
      <w:r w:rsidRPr="00E16AAA">
        <w:rPr>
          <w:rFonts w:ascii="Times New Roman" w:eastAsia="Times New Roman" w:hAnsi="Times New Roman" w:cs="Times New Roman"/>
          <w:bCs/>
          <w:i/>
          <w:sz w:val="28"/>
          <w:szCs w:val="28"/>
          <w:lang w:bidi="en-US"/>
        </w:rPr>
        <w:t>Изображение диаграмм по числовым данным</w:t>
      </w:r>
      <w:r w:rsidRPr="00E16AAA"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  <w:t>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u w:val="single"/>
          <w:lang w:bidi="en-US"/>
        </w:rPr>
      </w:pPr>
      <w:r w:rsidRPr="00E16AAA">
        <w:rPr>
          <w:rFonts w:ascii="Times New Roman" w:eastAsia="Times New Roman" w:hAnsi="Times New Roman" w:cs="Times New Roman"/>
          <w:b/>
          <w:iCs/>
          <w:sz w:val="28"/>
          <w:szCs w:val="28"/>
          <w:u w:val="single"/>
          <w:lang w:bidi="en-US"/>
        </w:rPr>
        <w:t>Рациональные числа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Положительные и отрицательные числа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Изображение чисел на числовой (координатной) прямой. Сравнение чисел. Модуль числа,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lastRenderedPageBreak/>
        <w:t xml:space="preserve">геометрическая интерпретация модуля числа. Действия с положительными и отрицательными числами. Множество целых чисел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>Понятие о рациональном числе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.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Первичное представление о множестве рациональных чисел.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 Действия с рациональными числами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u w:val="single"/>
          <w:lang w:bidi="en-US"/>
        </w:rPr>
      </w:pPr>
      <w:r w:rsidRPr="00E16AAA">
        <w:rPr>
          <w:rFonts w:ascii="Times New Roman" w:eastAsia="Times New Roman" w:hAnsi="Times New Roman" w:cs="Times New Roman"/>
          <w:b/>
          <w:iCs/>
          <w:sz w:val="28"/>
          <w:szCs w:val="28"/>
          <w:u w:val="single"/>
          <w:lang w:bidi="en-US"/>
        </w:rPr>
        <w:t>Решение текстовых задач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>Единицы измерений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: длины, площади, объёма, массы, времени, скорости. Зависимости между единицами измерения каждой величины. Зависимости меж</w:t>
      </w:r>
      <w:r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ду величинами: скорость, время,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расстояние; производительность, время, работа; цена, количество, стоимость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Задачи на все арифметические действия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Решение текстовых задач арифметическим способом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 xml:space="preserve">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Использование таблиц, схем, чертежей, других средств представления данных при решении задачи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Задачи на движение, работу и покупки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Задачи на части, доли, проценты.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Логические задачи. </w:t>
      </w:r>
      <w:r w:rsidRPr="00E16AAA"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  <w:t xml:space="preserve">Решение несложных логических задач. </w:t>
      </w:r>
      <w:r w:rsidRPr="00E16AAA">
        <w:rPr>
          <w:rFonts w:ascii="Times New Roman" w:eastAsia="Times New Roman" w:hAnsi="Times New Roman" w:cs="Times New Roman"/>
          <w:bCs/>
          <w:i/>
          <w:sz w:val="28"/>
          <w:szCs w:val="28"/>
          <w:lang w:bidi="en-US"/>
        </w:rPr>
        <w:t>Решение логических задач с помощью графов, таблиц</w:t>
      </w:r>
      <w:r w:rsidRPr="00E16AAA"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  <w:t xml:space="preserve">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Основные методы решения текстовых задач: </w:t>
      </w:r>
      <w:r w:rsidRPr="00E16AAA"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  <w:t>арифметический, перебор вариантов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bidi="en-US"/>
        </w:rPr>
        <w:t xml:space="preserve">Наглядная геометрия. 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виды треугольников. Правильные многоугольники.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 Изображение основных геометрических фигур.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Взаимное расположение двух прямых, двух окружностей, прямой и окружности.</w:t>
      </w:r>
      <w:r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 xml:space="preserve">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i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Равновеликие фигуры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Примеры сечений. Многогранники. Правильные многогранники.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 Примеры разверток многогранников, цилиндра и конуса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Понятие объема; единицы объема. Объем прямоугольного параллелепипеда, куба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Понятие о равенстве фигур. Центральная, осевая и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 xml:space="preserve">зеркальная </w:t>
      </w: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t>симметрии. Изображение симметричных фигур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sz w:val="28"/>
          <w:szCs w:val="28"/>
          <w:lang w:bidi="en-US"/>
        </w:rPr>
        <w:lastRenderedPageBreak/>
        <w:t>Решение практических задач с применением простейших свойств фигур.</w:t>
      </w:r>
    </w:p>
    <w:p w:rsidR="000E1A24" w:rsidRPr="00E16AAA" w:rsidRDefault="000E1A24" w:rsidP="000E1A24">
      <w:pPr>
        <w:spacing w:after="0" w:line="240" w:lineRule="auto"/>
        <w:ind w:firstLine="425"/>
        <w:jc w:val="both"/>
        <w:outlineLvl w:val="2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bidi="en-US"/>
        </w:rPr>
        <w:t xml:space="preserve">История математики. 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i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Появление цифр, букв, иероглифов в процессе счёта и распределения продуктов на Древнем Ближнем Востоке. Связь с Неолитической революцией. Рождение шестидесятеричной системы счисления. Появление десятичной записи чисел.</w:t>
      </w:r>
      <w:r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 xml:space="preserve">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 xml:space="preserve">Рождение и развитие арифметики натуральных чисел. НОК, НОД, простые числа. Решето Эратосфена.  Появление нуля и отрицательных чисел в математике древности. Роль Диофанта. Почему </w:t>
      </w:r>
      <w:r w:rsidRPr="00E16AAA">
        <w:rPr>
          <w:rFonts w:ascii="Times New Roman" w:eastAsia="Times New Roman" w:hAnsi="Times New Roman" w:cs="Times New Roman"/>
          <w:i/>
          <w:position w:val="-14"/>
          <w:sz w:val="28"/>
          <w:szCs w:val="28"/>
          <w:lang w:val="en-US" w:bidi="en-US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3pt;height:21.2pt" o:ole="">
            <v:imagedata r:id="rId5" o:title=""/>
          </v:shape>
          <o:OLEObject Type="Embed" ProgID="Equation.DSMT4" ShapeID="_x0000_i1025" DrawAspect="Content" ObjectID="_1611228626" r:id="rId6"/>
        </w:objec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?</w:t>
      </w:r>
    </w:p>
    <w:p w:rsidR="000E1A24" w:rsidRPr="00E16AAA" w:rsidRDefault="000E1A24" w:rsidP="000E1A24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i/>
          <w:sz w:val="28"/>
          <w:szCs w:val="28"/>
          <w:lang w:bidi="en-US"/>
        </w:rPr>
      </w:pP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Дроби в Вавилоне, Египте, Риме. Открытие десятичных дробей. Старинные системы мер. Десятичные дроби и</w:t>
      </w:r>
      <w:r w:rsidRPr="000E1A24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 xml:space="preserve"> 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метрическая система мер.  Л.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val="en-US" w:bidi="en-US"/>
        </w:rPr>
        <w:t> </w:t>
      </w:r>
      <w:r w:rsidRPr="00E16AAA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Магницкий.</w:t>
      </w: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61215" w:rsidRDefault="00661215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E1A24" w:rsidRPr="000158A8" w:rsidRDefault="000E1A24" w:rsidP="000E1A24">
      <w:pPr>
        <w:jc w:val="both"/>
        <w:rPr>
          <w:rFonts w:ascii="Times New Roman" w:hAnsi="Times New Roman" w:cs="Times New Roman"/>
          <w:sz w:val="28"/>
          <w:szCs w:val="28"/>
        </w:rPr>
      </w:pPr>
      <w:r w:rsidRPr="00971A1B">
        <w:rPr>
          <w:rFonts w:ascii="Times New Roman" w:hAnsi="Times New Roman" w:cs="Times New Roman"/>
          <w:b/>
          <w:sz w:val="28"/>
          <w:szCs w:val="28"/>
        </w:rPr>
        <w:lastRenderedPageBreak/>
        <w:t>Раздел 3. Календарн</w:t>
      </w:r>
      <w:r>
        <w:rPr>
          <w:rFonts w:ascii="Times New Roman" w:hAnsi="Times New Roman" w:cs="Times New Roman"/>
          <w:b/>
          <w:sz w:val="28"/>
          <w:szCs w:val="28"/>
        </w:rPr>
        <w:t>о-тематическое планирование на 5</w:t>
      </w:r>
      <w:r w:rsidRPr="00971A1B">
        <w:rPr>
          <w:rFonts w:ascii="Times New Roman" w:hAnsi="Times New Roman" w:cs="Times New Roman"/>
          <w:b/>
          <w:sz w:val="28"/>
          <w:szCs w:val="28"/>
        </w:rPr>
        <w:t xml:space="preserve"> класс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196"/>
        <w:gridCol w:w="1984"/>
      </w:tblGrid>
      <w:tr w:rsidR="000E1A24" w:rsidTr="005E1414">
        <w:tc>
          <w:tcPr>
            <w:tcW w:w="7196" w:type="dxa"/>
          </w:tcPr>
          <w:p w:rsidR="000E1A24" w:rsidRDefault="000E1A24" w:rsidP="005E141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1A1B">
              <w:rPr>
                <w:rFonts w:ascii="Times New Roman" w:hAnsi="Times New Roman" w:cs="Times New Roman"/>
                <w:sz w:val="28"/>
                <w:szCs w:val="28"/>
              </w:rPr>
              <w:t>Тема</w:t>
            </w:r>
          </w:p>
        </w:tc>
        <w:tc>
          <w:tcPr>
            <w:tcW w:w="1984" w:type="dxa"/>
          </w:tcPr>
          <w:p w:rsidR="000E1A24" w:rsidRDefault="000E1A24" w:rsidP="005E141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72B6">
              <w:rPr>
                <w:rFonts w:ascii="Times New Roman" w:hAnsi="Times New Roman" w:cs="Times New Roman"/>
                <w:sz w:val="28"/>
                <w:szCs w:val="28"/>
              </w:rPr>
              <w:t>Количество часов</w:t>
            </w:r>
          </w:p>
        </w:tc>
      </w:tr>
      <w:tr w:rsidR="000E1A24" w:rsidRPr="007043FD" w:rsidTr="005E1414">
        <w:tc>
          <w:tcPr>
            <w:tcW w:w="7196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43FD">
              <w:rPr>
                <w:rFonts w:ascii="Times New Roman" w:hAnsi="Times New Roman" w:cs="Times New Roman"/>
                <w:sz w:val="28"/>
                <w:szCs w:val="28"/>
              </w:rPr>
              <w:t>Натуральные числа и шкалы.</w:t>
            </w:r>
          </w:p>
        </w:tc>
        <w:tc>
          <w:tcPr>
            <w:tcW w:w="1984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0E1A24" w:rsidRPr="007043FD" w:rsidTr="005E1414">
        <w:tc>
          <w:tcPr>
            <w:tcW w:w="7196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43F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ложение и вычитание  натуральных чисел. </w:t>
            </w:r>
          </w:p>
        </w:tc>
        <w:tc>
          <w:tcPr>
            <w:tcW w:w="1984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0E1A24" w:rsidRPr="007043FD" w:rsidTr="005E1414">
        <w:tc>
          <w:tcPr>
            <w:tcW w:w="7196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43FD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Умножение и деление натуральных чисел. </w:t>
            </w:r>
          </w:p>
        </w:tc>
        <w:tc>
          <w:tcPr>
            <w:tcW w:w="1984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</w:tr>
      <w:tr w:rsidR="000E1A24" w:rsidRPr="007043FD" w:rsidTr="005E1414">
        <w:tc>
          <w:tcPr>
            <w:tcW w:w="7196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43FD">
              <w:rPr>
                <w:rFonts w:ascii="Times New Roman" w:hAnsi="Times New Roman" w:cs="Times New Roman"/>
                <w:sz w:val="28"/>
                <w:szCs w:val="28"/>
              </w:rPr>
              <w:t xml:space="preserve">Обыкновенные дроби. </w:t>
            </w:r>
          </w:p>
        </w:tc>
        <w:tc>
          <w:tcPr>
            <w:tcW w:w="1984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</w:tr>
      <w:tr w:rsidR="000E1A24" w:rsidRPr="007043FD" w:rsidTr="005E1414">
        <w:tc>
          <w:tcPr>
            <w:tcW w:w="7196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43FD">
              <w:rPr>
                <w:rFonts w:ascii="Times New Roman" w:hAnsi="Times New Roman" w:cs="Times New Roman"/>
                <w:sz w:val="28"/>
                <w:szCs w:val="28"/>
              </w:rPr>
              <w:t xml:space="preserve">Десятичные дроби. Сложение и вычитание десятичных дробей. </w:t>
            </w:r>
          </w:p>
        </w:tc>
        <w:tc>
          <w:tcPr>
            <w:tcW w:w="1984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</w:tr>
      <w:tr w:rsidR="000E1A24" w:rsidRPr="007043FD" w:rsidTr="005E1414">
        <w:tc>
          <w:tcPr>
            <w:tcW w:w="7196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43FD">
              <w:rPr>
                <w:rFonts w:ascii="Times New Roman" w:hAnsi="Times New Roman" w:cs="Times New Roman"/>
                <w:sz w:val="28"/>
                <w:szCs w:val="28"/>
              </w:rPr>
              <w:t xml:space="preserve">Умножение и деление десятичных дробей. </w:t>
            </w:r>
          </w:p>
        </w:tc>
        <w:tc>
          <w:tcPr>
            <w:tcW w:w="1984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</w:tr>
      <w:tr w:rsidR="000E1A24" w:rsidRPr="007043FD" w:rsidTr="005E1414">
        <w:tc>
          <w:tcPr>
            <w:tcW w:w="7196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лощади и объемы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984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0E1A24" w:rsidRPr="007043FD" w:rsidTr="005E1414">
        <w:tc>
          <w:tcPr>
            <w:tcW w:w="7196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43FD">
              <w:rPr>
                <w:rFonts w:ascii="Times New Roman" w:hAnsi="Times New Roman" w:cs="Times New Roman"/>
                <w:sz w:val="28"/>
                <w:szCs w:val="28"/>
              </w:rPr>
              <w:t xml:space="preserve">Инструменты для вычислений и измерений. </w:t>
            </w:r>
          </w:p>
        </w:tc>
        <w:tc>
          <w:tcPr>
            <w:tcW w:w="1984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0E1A24" w:rsidRPr="007043FD" w:rsidTr="005E1414">
        <w:tc>
          <w:tcPr>
            <w:tcW w:w="7196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43FD">
              <w:rPr>
                <w:rFonts w:ascii="Times New Roman" w:hAnsi="Times New Roman" w:cs="Times New Roman"/>
                <w:sz w:val="28"/>
                <w:szCs w:val="28"/>
              </w:rPr>
              <w:t xml:space="preserve">Итоговое повторение. </w:t>
            </w:r>
          </w:p>
        </w:tc>
        <w:tc>
          <w:tcPr>
            <w:tcW w:w="1984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0E1A24" w:rsidRPr="007043FD" w:rsidTr="005E1414">
        <w:tc>
          <w:tcPr>
            <w:tcW w:w="7196" w:type="dxa"/>
          </w:tcPr>
          <w:p w:rsidR="000E1A24" w:rsidRPr="007043FD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1984" w:type="dxa"/>
          </w:tcPr>
          <w:p w:rsidR="000E1A24" w:rsidRPr="000158A8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5</w:t>
            </w:r>
          </w:p>
        </w:tc>
      </w:tr>
    </w:tbl>
    <w:p w:rsidR="000E1A24" w:rsidRPr="007043FD" w:rsidRDefault="000E1A24" w:rsidP="000E1A2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E1A24" w:rsidRDefault="000E1A24" w:rsidP="000E1A2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971A1B">
        <w:rPr>
          <w:rFonts w:ascii="Times New Roman" w:hAnsi="Times New Roman" w:cs="Times New Roman"/>
          <w:b/>
          <w:sz w:val="28"/>
          <w:szCs w:val="28"/>
        </w:rPr>
        <w:t>Календарн</w:t>
      </w:r>
      <w:r>
        <w:rPr>
          <w:rFonts w:ascii="Times New Roman" w:hAnsi="Times New Roman" w:cs="Times New Roman"/>
          <w:b/>
          <w:sz w:val="28"/>
          <w:szCs w:val="28"/>
        </w:rPr>
        <w:t>о-тематическое планирование на 6</w:t>
      </w:r>
      <w:r w:rsidRPr="00971A1B">
        <w:rPr>
          <w:rFonts w:ascii="Times New Roman" w:hAnsi="Times New Roman" w:cs="Times New Roman"/>
          <w:b/>
          <w:sz w:val="28"/>
          <w:szCs w:val="28"/>
        </w:rPr>
        <w:t xml:space="preserve"> класс.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6537"/>
        <w:gridCol w:w="2643"/>
      </w:tblGrid>
      <w:tr w:rsidR="000E1A24" w:rsidTr="005E1414">
        <w:tc>
          <w:tcPr>
            <w:tcW w:w="6537" w:type="dxa"/>
          </w:tcPr>
          <w:p w:rsidR="000E1A24" w:rsidRDefault="000E1A24" w:rsidP="005E141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1A1B">
              <w:rPr>
                <w:rFonts w:ascii="Times New Roman" w:hAnsi="Times New Roman" w:cs="Times New Roman"/>
                <w:sz w:val="28"/>
                <w:szCs w:val="28"/>
              </w:rPr>
              <w:t>Тема</w:t>
            </w:r>
          </w:p>
        </w:tc>
        <w:tc>
          <w:tcPr>
            <w:tcW w:w="2643" w:type="dxa"/>
          </w:tcPr>
          <w:p w:rsidR="000E1A24" w:rsidRDefault="000E1A24" w:rsidP="005E1414">
            <w:pPr>
              <w:tabs>
                <w:tab w:val="left" w:pos="2427"/>
              </w:tabs>
              <w:ind w:right="33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C72B6">
              <w:rPr>
                <w:rFonts w:ascii="Times New Roman" w:hAnsi="Times New Roman" w:cs="Times New Roman"/>
                <w:sz w:val="28"/>
                <w:szCs w:val="28"/>
              </w:rPr>
              <w:t>Количество часов</w:t>
            </w:r>
          </w:p>
        </w:tc>
      </w:tr>
      <w:tr w:rsidR="000E1A24" w:rsidTr="005E1414">
        <w:tc>
          <w:tcPr>
            <w:tcW w:w="6537" w:type="dxa"/>
          </w:tcPr>
          <w:p w:rsidR="000E1A24" w:rsidRPr="006A0172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0172">
              <w:rPr>
                <w:rFonts w:ascii="Times New Roman" w:hAnsi="Times New Roman" w:cs="Times New Roman"/>
                <w:sz w:val="28"/>
                <w:szCs w:val="28"/>
              </w:rPr>
              <w:t>Обыкновенные дроби.  Делимость чисел. 14ч.</w:t>
            </w:r>
          </w:p>
        </w:tc>
        <w:tc>
          <w:tcPr>
            <w:tcW w:w="2643" w:type="dxa"/>
          </w:tcPr>
          <w:p w:rsidR="000E1A24" w:rsidRPr="00433EC7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3EC7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</w:tr>
      <w:tr w:rsidR="000E1A24" w:rsidTr="005E1414">
        <w:tc>
          <w:tcPr>
            <w:tcW w:w="6537" w:type="dxa"/>
          </w:tcPr>
          <w:p w:rsidR="000E1A24" w:rsidRPr="006A0172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0172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дробей с разными знаменателями. 21ч.</w:t>
            </w:r>
          </w:p>
        </w:tc>
        <w:tc>
          <w:tcPr>
            <w:tcW w:w="2643" w:type="dxa"/>
          </w:tcPr>
          <w:p w:rsidR="000E1A24" w:rsidRPr="00433EC7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3EC7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</w:tr>
      <w:tr w:rsidR="000E1A24" w:rsidTr="005E1414">
        <w:tc>
          <w:tcPr>
            <w:tcW w:w="6537" w:type="dxa"/>
          </w:tcPr>
          <w:p w:rsidR="000E1A24" w:rsidRPr="006A0172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0172">
              <w:rPr>
                <w:rFonts w:ascii="Times New Roman" w:hAnsi="Times New Roman" w:cs="Times New Roman"/>
                <w:sz w:val="28"/>
                <w:szCs w:val="28"/>
              </w:rPr>
              <w:t>Умножение и деление обыкновенных дробей. 30ч.</w:t>
            </w:r>
          </w:p>
        </w:tc>
        <w:tc>
          <w:tcPr>
            <w:tcW w:w="2643" w:type="dxa"/>
          </w:tcPr>
          <w:p w:rsidR="000E1A24" w:rsidRPr="00433EC7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3EC7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</w:tr>
      <w:tr w:rsidR="000E1A24" w:rsidTr="005E1414">
        <w:tc>
          <w:tcPr>
            <w:tcW w:w="6537" w:type="dxa"/>
          </w:tcPr>
          <w:p w:rsidR="000E1A24" w:rsidRPr="006A0172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0172">
              <w:rPr>
                <w:rFonts w:ascii="Times New Roman" w:hAnsi="Times New Roman" w:cs="Times New Roman"/>
                <w:sz w:val="28"/>
                <w:szCs w:val="28"/>
              </w:rPr>
              <w:t>Отношения и пропорции 22ч</w:t>
            </w:r>
          </w:p>
        </w:tc>
        <w:tc>
          <w:tcPr>
            <w:tcW w:w="2643" w:type="dxa"/>
          </w:tcPr>
          <w:p w:rsidR="000E1A24" w:rsidRPr="00433EC7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3EC7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</w:tr>
      <w:tr w:rsidR="000E1A24" w:rsidTr="005E1414">
        <w:tc>
          <w:tcPr>
            <w:tcW w:w="6537" w:type="dxa"/>
          </w:tcPr>
          <w:p w:rsidR="000E1A24" w:rsidRPr="006A0172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0172">
              <w:rPr>
                <w:rFonts w:ascii="Times New Roman" w:hAnsi="Times New Roman" w:cs="Times New Roman"/>
                <w:sz w:val="28"/>
                <w:szCs w:val="28"/>
              </w:rPr>
              <w:t>Рациональные числа. Положительные и отрицательные числа . 10ч.</w:t>
            </w:r>
          </w:p>
        </w:tc>
        <w:tc>
          <w:tcPr>
            <w:tcW w:w="2643" w:type="dxa"/>
          </w:tcPr>
          <w:p w:rsidR="000E1A24" w:rsidRPr="00433EC7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3EC7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0E1A24" w:rsidTr="005E1414">
        <w:tc>
          <w:tcPr>
            <w:tcW w:w="6537" w:type="dxa"/>
          </w:tcPr>
          <w:p w:rsidR="000E1A24" w:rsidRPr="006A0172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0172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положительных и отрицательных чисел. 15ч.</w:t>
            </w:r>
          </w:p>
        </w:tc>
        <w:tc>
          <w:tcPr>
            <w:tcW w:w="2643" w:type="dxa"/>
          </w:tcPr>
          <w:p w:rsidR="000E1A24" w:rsidRPr="00433EC7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3EC7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0E1A24" w:rsidTr="005E1414">
        <w:tc>
          <w:tcPr>
            <w:tcW w:w="6537" w:type="dxa"/>
          </w:tcPr>
          <w:p w:rsidR="000E1A24" w:rsidRPr="006A0172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0172">
              <w:rPr>
                <w:rFonts w:ascii="Times New Roman" w:hAnsi="Times New Roman" w:cs="Times New Roman"/>
                <w:sz w:val="28"/>
                <w:szCs w:val="28"/>
              </w:rPr>
              <w:t>Умножение и деление положительных и отрицательных чисел. 13ч.</w:t>
            </w:r>
          </w:p>
        </w:tc>
        <w:tc>
          <w:tcPr>
            <w:tcW w:w="2643" w:type="dxa"/>
          </w:tcPr>
          <w:p w:rsidR="000E1A24" w:rsidRPr="00433EC7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3EC7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0E1A24" w:rsidTr="005E1414">
        <w:tc>
          <w:tcPr>
            <w:tcW w:w="6537" w:type="dxa"/>
          </w:tcPr>
          <w:p w:rsidR="000E1A24" w:rsidRPr="006A0172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0172">
              <w:rPr>
                <w:rFonts w:ascii="Times New Roman" w:hAnsi="Times New Roman" w:cs="Times New Roman"/>
                <w:sz w:val="28"/>
                <w:szCs w:val="28"/>
              </w:rPr>
              <w:t>Решение уравнений. 16ч.</w:t>
            </w:r>
          </w:p>
        </w:tc>
        <w:tc>
          <w:tcPr>
            <w:tcW w:w="2643" w:type="dxa"/>
          </w:tcPr>
          <w:p w:rsidR="000E1A24" w:rsidRPr="00433EC7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3EC7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0E1A24" w:rsidTr="005E1414">
        <w:tc>
          <w:tcPr>
            <w:tcW w:w="6537" w:type="dxa"/>
          </w:tcPr>
          <w:p w:rsidR="000E1A24" w:rsidRPr="006A0172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0172">
              <w:rPr>
                <w:rFonts w:ascii="Times New Roman" w:hAnsi="Times New Roman" w:cs="Times New Roman"/>
                <w:sz w:val="28"/>
                <w:szCs w:val="28"/>
              </w:rPr>
              <w:t>Координаты на плоскости. 11ч.</w:t>
            </w:r>
          </w:p>
        </w:tc>
        <w:tc>
          <w:tcPr>
            <w:tcW w:w="2643" w:type="dxa"/>
          </w:tcPr>
          <w:p w:rsidR="000E1A24" w:rsidRPr="00433EC7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3EC7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0E1A24" w:rsidTr="005E1414">
        <w:tc>
          <w:tcPr>
            <w:tcW w:w="6537" w:type="dxa"/>
          </w:tcPr>
          <w:p w:rsidR="000E1A24" w:rsidRPr="006A0172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0172">
              <w:rPr>
                <w:rFonts w:ascii="Times New Roman" w:hAnsi="Times New Roman" w:cs="Times New Roman"/>
                <w:sz w:val="28"/>
                <w:szCs w:val="28"/>
              </w:rPr>
              <w:t>Итоговое повторение курса математики 6 класса. 13ч.</w:t>
            </w:r>
          </w:p>
        </w:tc>
        <w:tc>
          <w:tcPr>
            <w:tcW w:w="2643" w:type="dxa"/>
          </w:tcPr>
          <w:p w:rsidR="000E1A24" w:rsidRPr="00433EC7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3EC7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0E1A24" w:rsidTr="005E1414">
        <w:tc>
          <w:tcPr>
            <w:tcW w:w="6537" w:type="dxa"/>
          </w:tcPr>
          <w:p w:rsidR="000E1A24" w:rsidRDefault="000E1A24" w:rsidP="005E141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2643" w:type="dxa"/>
          </w:tcPr>
          <w:p w:rsidR="000E1A24" w:rsidRPr="00710466" w:rsidRDefault="000E1A24" w:rsidP="005E14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10466">
              <w:rPr>
                <w:rFonts w:ascii="Times New Roman" w:hAnsi="Times New Roman" w:cs="Times New Roman"/>
                <w:sz w:val="28"/>
                <w:szCs w:val="28"/>
              </w:rPr>
              <w:t>175</w:t>
            </w:r>
          </w:p>
        </w:tc>
      </w:tr>
    </w:tbl>
    <w:p w:rsidR="00A970D1" w:rsidRDefault="00A970D1" w:rsidP="000E1A24"/>
    <w:sectPr w:rsidR="00A970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8B8"/>
    <w:rsid w:val="000008B8"/>
    <w:rsid w:val="000128E1"/>
    <w:rsid w:val="000E1A24"/>
    <w:rsid w:val="001507CE"/>
    <w:rsid w:val="003D450C"/>
    <w:rsid w:val="0042281B"/>
    <w:rsid w:val="00531AD5"/>
    <w:rsid w:val="005A751A"/>
    <w:rsid w:val="00661215"/>
    <w:rsid w:val="008F6E2D"/>
    <w:rsid w:val="00954E67"/>
    <w:rsid w:val="00982450"/>
    <w:rsid w:val="00A514F7"/>
    <w:rsid w:val="00A970D1"/>
    <w:rsid w:val="00AC4CD0"/>
    <w:rsid w:val="00C04E11"/>
    <w:rsid w:val="00C31930"/>
    <w:rsid w:val="00D7686F"/>
    <w:rsid w:val="00E112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1A2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E1A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A514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514F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1A2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E1A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A514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514F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2909</Words>
  <Characters>16585</Characters>
  <Application>Microsoft Office Word</Application>
  <DocSecurity>0</DocSecurity>
  <Lines>138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4</dc:creator>
  <cp:lastModifiedBy>1</cp:lastModifiedBy>
  <cp:revision>8</cp:revision>
  <cp:lastPrinted>2018-11-06T07:33:00Z</cp:lastPrinted>
  <dcterms:created xsi:type="dcterms:W3CDTF">2018-11-06T06:22:00Z</dcterms:created>
  <dcterms:modified xsi:type="dcterms:W3CDTF">2019-02-09T09:44:00Z</dcterms:modified>
</cp:coreProperties>
</file>